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E8F4E6" w14:textId="67A3C225" w:rsidR="00B62F15" w:rsidRPr="00B62F15" w:rsidRDefault="00B62F15" w:rsidP="00B62F15">
      <w:pPr>
        <w:jc w:val="right"/>
        <w:rPr>
          <w:rFonts w:ascii="Arial" w:hAnsi="Arial" w:cs="Arial"/>
        </w:rPr>
      </w:pPr>
      <w:r w:rsidRPr="00B62F15">
        <w:rPr>
          <w:rFonts w:ascii="Arial" w:hAnsi="Arial" w:cs="Arial"/>
        </w:rPr>
        <w:t>Name: ___________________</w:t>
      </w:r>
    </w:p>
    <w:p w14:paraId="105C007A" w14:textId="7C059F16" w:rsidR="00B62F15" w:rsidRPr="00B62F15" w:rsidRDefault="00B62F15" w:rsidP="00B62F15">
      <w:pPr>
        <w:jc w:val="right"/>
        <w:rPr>
          <w:rFonts w:ascii="Arial" w:hAnsi="Arial" w:cs="Arial"/>
        </w:rPr>
      </w:pPr>
      <w:r w:rsidRPr="00B62F15">
        <w:rPr>
          <w:rFonts w:ascii="Arial" w:hAnsi="Arial" w:cs="Arial"/>
        </w:rPr>
        <w:t>UIN: ____________________</w:t>
      </w:r>
    </w:p>
    <w:p w14:paraId="011519EF" w14:textId="77777777" w:rsidR="00B62F15" w:rsidRDefault="00B62F15" w:rsidP="00B62F15">
      <w:pPr>
        <w:jc w:val="center"/>
        <w:rPr>
          <w:rFonts w:ascii="Arial" w:hAnsi="Arial" w:cs="Arial"/>
          <w:b/>
          <w:bCs/>
        </w:rPr>
      </w:pPr>
    </w:p>
    <w:p w14:paraId="02FE4949" w14:textId="7EB501DB" w:rsidR="00B62F15" w:rsidRDefault="00B62F15" w:rsidP="00B62F15">
      <w:pPr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Chem 436 – Spring 2023</w:t>
      </w:r>
    </w:p>
    <w:p w14:paraId="4E7DD56B" w14:textId="59791B50" w:rsidR="00B62F15" w:rsidRDefault="00B62F15" w:rsidP="00B62F15">
      <w:pPr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Midterm #</w:t>
      </w:r>
      <w:r w:rsidR="004D1E42">
        <w:rPr>
          <w:rFonts w:ascii="Arial" w:hAnsi="Arial" w:cs="Arial"/>
          <w:b/>
          <w:bCs/>
        </w:rPr>
        <w:t>2</w:t>
      </w:r>
    </w:p>
    <w:p w14:paraId="7C59841F" w14:textId="2190A48B" w:rsidR="00B62F15" w:rsidRDefault="00B62F15"/>
    <w:p w14:paraId="45051D3F" w14:textId="09A2D298" w:rsidR="00B62F15" w:rsidRPr="00B62F15" w:rsidRDefault="00B62F15" w:rsidP="00B62F15">
      <w:pPr>
        <w:pStyle w:val="ListParagraph"/>
        <w:numPr>
          <w:ilvl w:val="0"/>
          <w:numId w:val="1"/>
        </w:numPr>
        <w:ind w:left="360"/>
        <w:rPr>
          <w:rFonts w:ascii="Arial" w:hAnsi="Arial" w:cs="Arial"/>
        </w:rPr>
      </w:pPr>
      <w:r w:rsidRPr="00B62F15">
        <w:rPr>
          <w:rFonts w:ascii="Arial" w:hAnsi="Arial" w:cs="Arial"/>
        </w:rPr>
        <w:t xml:space="preserve">Fill in the blanks with the </w:t>
      </w:r>
      <w:proofErr w:type="gramStart"/>
      <w:r w:rsidRPr="00B62F15">
        <w:rPr>
          <w:rFonts w:ascii="Arial" w:hAnsi="Arial" w:cs="Arial"/>
        </w:rPr>
        <w:t>appropriate reagents</w:t>
      </w:r>
      <w:proofErr w:type="gramEnd"/>
      <w:r w:rsidRPr="00B62F15">
        <w:rPr>
          <w:rFonts w:ascii="Arial" w:hAnsi="Arial" w:cs="Arial"/>
        </w:rPr>
        <w:t xml:space="preserve"> and/or major product. (4 pts per Q</w:t>
      </w:r>
      <w:r w:rsidR="004D1E42">
        <w:rPr>
          <w:rFonts w:ascii="Arial" w:hAnsi="Arial" w:cs="Arial"/>
        </w:rPr>
        <w:t>, total 48)</w:t>
      </w:r>
    </w:p>
    <w:p w14:paraId="357BDD75" w14:textId="3EC79141" w:rsidR="00F96E56" w:rsidRDefault="00030BEA">
      <w:r>
        <w:object w:dxaOrig="7084" w:dyaOrig="1466" w14:anchorId="56F239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4pt;height:74.25pt" o:ole="">
            <v:imagedata r:id="rId5" o:title=""/>
          </v:shape>
          <o:OLEObject Type="Embed" ProgID="ChemDraw.Document.6.0" ShapeID="_x0000_i1025" DrawAspect="Content" ObjectID="_1741169733" r:id="rId6"/>
        </w:object>
      </w:r>
    </w:p>
    <w:p w14:paraId="7F3C5B97" w14:textId="2C548386" w:rsidR="00C35128" w:rsidRDefault="00030BEA">
      <w:r>
        <w:object w:dxaOrig="6002" w:dyaOrig="1754" w14:anchorId="499299BB">
          <v:shape id="_x0000_i1026" type="#_x0000_t75" style="width:291pt;height:84.75pt" o:ole="">
            <v:imagedata r:id="rId7" o:title=""/>
          </v:shape>
          <o:OLEObject Type="Embed" ProgID="ChemDraw.Document.6.0" ShapeID="_x0000_i1026" DrawAspect="Content" ObjectID="_1741169734" r:id="rId8"/>
        </w:object>
      </w:r>
    </w:p>
    <w:p w14:paraId="2C9B91CB" w14:textId="77777777" w:rsidR="00C35128" w:rsidRDefault="00C35128"/>
    <w:p w14:paraId="4639CA2D" w14:textId="0C79050E" w:rsidR="00352C56" w:rsidRDefault="00030BEA">
      <w:r>
        <w:object w:dxaOrig="5767" w:dyaOrig="1444" w14:anchorId="13D63288">
          <v:shape id="_x0000_i1027" type="#_x0000_t75" style="width:288.75pt;height:1in" o:ole="">
            <v:imagedata r:id="rId9" o:title=""/>
          </v:shape>
          <o:OLEObject Type="Embed" ProgID="ChemDraw.Document.6.0" ShapeID="_x0000_i1027" DrawAspect="Content" ObjectID="_1741169735" r:id="rId10"/>
        </w:object>
      </w:r>
    </w:p>
    <w:p w14:paraId="284924A9" w14:textId="707E398A" w:rsidR="00352C56" w:rsidRDefault="002F4985">
      <w:r>
        <w:object w:dxaOrig="10728" w:dyaOrig="3497" w14:anchorId="3002C788">
          <v:shape id="_x0000_i1028" type="#_x0000_t75" style="width:536.25pt;height:174.75pt" o:ole="">
            <v:imagedata r:id="rId11" o:title=""/>
          </v:shape>
          <o:OLEObject Type="Embed" ProgID="ChemDraw.Document.6.0" ShapeID="_x0000_i1028" DrawAspect="Content" ObjectID="_1741169736" r:id="rId12"/>
        </w:object>
      </w:r>
    </w:p>
    <w:p w14:paraId="7B0E9876" w14:textId="79FBF142" w:rsidR="00352C56" w:rsidRDefault="00352C56"/>
    <w:p w14:paraId="51635DB2" w14:textId="5492768F" w:rsidR="00352C56" w:rsidRDefault="002F4985">
      <w:r>
        <w:object w:dxaOrig="5592" w:dyaOrig="1577" w14:anchorId="7D5589CB">
          <v:shape id="_x0000_i1029" type="#_x0000_t75" style="width:279.75pt;height:78.75pt" o:ole="">
            <v:imagedata r:id="rId13" o:title=""/>
          </v:shape>
          <o:OLEObject Type="Embed" ProgID="ChemDraw.Document.6.0" ShapeID="_x0000_i1029" DrawAspect="Content" ObjectID="_1741169737" r:id="rId14"/>
        </w:object>
      </w:r>
    </w:p>
    <w:p w14:paraId="0CE6977D" w14:textId="77777777" w:rsidR="008E0EDA" w:rsidRDefault="008E0EDA"/>
    <w:p w14:paraId="6035E39D" w14:textId="5243022A" w:rsidR="00987B1E" w:rsidRDefault="002F4985">
      <w:r>
        <w:object w:dxaOrig="7523" w:dyaOrig="2054" w14:anchorId="3D5D0A94">
          <v:shape id="_x0000_i1030" type="#_x0000_t75" style="width:5in;height:98.25pt" o:ole="">
            <v:imagedata r:id="rId15" o:title=""/>
          </v:shape>
          <o:OLEObject Type="Embed" ProgID="ChemDraw.Document.6.0" ShapeID="_x0000_i1030" DrawAspect="Content" ObjectID="_1741169738" r:id="rId16"/>
        </w:object>
      </w:r>
    </w:p>
    <w:p w14:paraId="41D09871" w14:textId="3E9B76C8" w:rsidR="00987B1E" w:rsidRDefault="00322A9D">
      <w:r>
        <w:object w:dxaOrig="4519" w:dyaOrig="1610" w14:anchorId="3608B0E8">
          <v:shape id="_x0000_i1031" type="#_x0000_t75" style="width:225.75pt;height:80.25pt" o:ole="">
            <v:imagedata r:id="rId17" o:title=""/>
          </v:shape>
          <o:OLEObject Type="Embed" ProgID="ChemDraw.Document.6.0" ShapeID="_x0000_i1031" DrawAspect="Content" ObjectID="_1741169739" r:id="rId18"/>
        </w:object>
      </w:r>
    </w:p>
    <w:p w14:paraId="39A44645" w14:textId="6E28A0B4" w:rsidR="00987B1E" w:rsidRDefault="00987B1E"/>
    <w:p w14:paraId="27A9F8DA" w14:textId="18F3D521" w:rsidR="00987B1E" w:rsidRDefault="00322A9D">
      <w:r>
        <w:object w:dxaOrig="7296" w:dyaOrig="1871" w14:anchorId="4F65620F">
          <v:shape id="_x0000_i1032" type="#_x0000_t75" style="width:365.25pt;height:93.75pt" o:ole="">
            <v:imagedata r:id="rId19" o:title=""/>
          </v:shape>
          <o:OLEObject Type="Embed" ProgID="ChemDraw.Document.6.0" ShapeID="_x0000_i1032" DrawAspect="Content" ObjectID="_1741169740" r:id="rId20"/>
        </w:object>
      </w:r>
    </w:p>
    <w:p w14:paraId="5D441FF0" w14:textId="77777777" w:rsidR="00322A9D" w:rsidRDefault="00322A9D"/>
    <w:p w14:paraId="740186CC" w14:textId="644DD677" w:rsidR="00467607" w:rsidRDefault="00322A9D">
      <w:r>
        <w:object w:dxaOrig="9323" w:dyaOrig="1536" w14:anchorId="799D3AD7">
          <v:shape id="_x0000_i1033" type="#_x0000_t75" style="width:466.5pt;height:77.25pt" o:ole="">
            <v:imagedata r:id="rId21" o:title=""/>
          </v:shape>
          <o:OLEObject Type="Embed" ProgID="ChemDraw.Document.6.0" ShapeID="_x0000_i1033" DrawAspect="Content" ObjectID="_1741169741" r:id="rId22"/>
        </w:object>
      </w:r>
    </w:p>
    <w:p w14:paraId="7FA8254A" w14:textId="748B2413" w:rsidR="00467607" w:rsidRDefault="00322A9D">
      <w:r>
        <w:object w:dxaOrig="4646" w:dyaOrig="2001" w14:anchorId="70AB8CBA">
          <v:shape id="_x0000_i1034" type="#_x0000_t75" style="width:232.5pt;height:99.75pt" o:ole="">
            <v:imagedata r:id="rId23" o:title=""/>
          </v:shape>
          <o:OLEObject Type="Embed" ProgID="ChemDraw.Document.6.0" ShapeID="_x0000_i1034" DrawAspect="Content" ObjectID="_1741169742" r:id="rId24"/>
        </w:object>
      </w:r>
    </w:p>
    <w:p w14:paraId="406B8B5F" w14:textId="1929740A" w:rsidR="00DF74A7" w:rsidRDefault="00DF74A7">
      <w:r>
        <w:lastRenderedPageBreak/>
        <w:t>2. Draw the full arrow pushing mechanism for the following reactions (1</w:t>
      </w:r>
      <w:r w:rsidR="00467607">
        <w:t>2</w:t>
      </w:r>
      <w:r>
        <w:t xml:space="preserve"> pts per Q</w:t>
      </w:r>
      <w:r w:rsidR="00467607">
        <w:t xml:space="preserve">, </w:t>
      </w:r>
      <w:proofErr w:type="gramStart"/>
      <w:r w:rsidR="00467607">
        <w:t>24</w:t>
      </w:r>
      <w:proofErr w:type="gramEnd"/>
      <w:r w:rsidR="00467607">
        <w:t xml:space="preserve"> total</w:t>
      </w:r>
      <w:r>
        <w:t>)</w:t>
      </w:r>
    </w:p>
    <w:p w14:paraId="28A34B1A" w14:textId="77777777" w:rsidR="00DF74A7" w:rsidRDefault="00DF74A7"/>
    <w:p w14:paraId="070C35CD" w14:textId="0F2DBCCB" w:rsidR="00DF74A7" w:rsidRDefault="00B929A9">
      <w:r>
        <w:object w:dxaOrig="5112" w:dyaOrig="998" w14:anchorId="76875E51">
          <v:shape id="_x0000_i1035" type="#_x0000_t75" style="width:255.75pt;height:50.25pt" o:ole="">
            <v:imagedata r:id="rId25" o:title=""/>
          </v:shape>
          <o:OLEObject Type="Embed" ProgID="ChemDraw.Document.6.0" ShapeID="_x0000_i1035" DrawAspect="Content" ObjectID="_1741169743" r:id="rId26"/>
        </w:object>
      </w:r>
    </w:p>
    <w:p w14:paraId="18E5DEBF" w14:textId="1AFC0E00" w:rsidR="00DF74A7" w:rsidRDefault="00A5705E">
      <w:r>
        <w:object w:dxaOrig="10226" w:dyaOrig="3343" w14:anchorId="4AC267BF">
          <v:shape id="_x0000_i1036" type="#_x0000_t75" style="width:468pt;height:153pt" o:ole="">
            <v:imagedata r:id="rId27" o:title=""/>
          </v:shape>
          <o:OLEObject Type="Embed" ProgID="ChemDraw.Document.6.0" ShapeID="_x0000_i1036" DrawAspect="Content" ObjectID="_1741169744" r:id="rId28"/>
        </w:object>
      </w:r>
    </w:p>
    <w:p w14:paraId="1464DBC6" w14:textId="05C36D5C" w:rsidR="001774CD" w:rsidRDefault="001774CD"/>
    <w:p w14:paraId="00B6B207" w14:textId="0596BFEF" w:rsidR="00DF74A7" w:rsidRDefault="00544E90">
      <w:r>
        <w:object w:dxaOrig="4675" w:dyaOrig="765" w14:anchorId="5AF1B417">
          <v:shape id="_x0000_i1047" type="#_x0000_t75" style="width:234pt;height:38.25pt" o:ole="">
            <v:imagedata r:id="rId29" o:title=""/>
          </v:shape>
          <o:OLEObject Type="Embed" ProgID="ChemDraw.Document.6.0" ShapeID="_x0000_i1047" DrawAspect="Content" ObjectID="_1741169745" r:id="rId30"/>
        </w:object>
      </w:r>
    </w:p>
    <w:p w14:paraId="617CBC01" w14:textId="33450AEC" w:rsidR="00DF74A7" w:rsidRDefault="00544E90">
      <w:r>
        <w:object w:dxaOrig="9663" w:dyaOrig="6183" w14:anchorId="0A2496AF">
          <v:shape id="_x0000_i1044" type="#_x0000_t75" style="width:468pt;height:299.25pt" o:ole="">
            <v:imagedata r:id="rId31" o:title=""/>
          </v:shape>
          <o:OLEObject Type="Embed" ProgID="ChemDraw.Document.6.0" ShapeID="_x0000_i1044" DrawAspect="Content" ObjectID="_1741169746" r:id="rId32"/>
        </w:object>
      </w:r>
    </w:p>
    <w:p w14:paraId="4585D629" w14:textId="5F74A852" w:rsidR="00DF74A7" w:rsidRDefault="00DF74A7"/>
    <w:p w14:paraId="6AB8F48F" w14:textId="77777777" w:rsidR="009E5B5F" w:rsidRDefault="009E5B5F"/>
    <w:p w14:paraId="1DD59A96" w14:textId="77777777" w:rsidR="005A5694" w:rsidRDefault="005A5694">
      <w:r>
        <w:br w:type="page"/>
      </w:r>
    </w:p>
    <w:p w14:paraId="7538B48C" w14:textId="3E2E2F6D" w:rsidR="00DF74A7" w:rsidRDefault="00DF74A7">
      <w:r>
        <w:lastRenderedPageBreak/>
        <w:t xml:space="preserve">3) </w:t>
      </w:r>
      <w:r w:rsidR="002828F6">
        <w:t>Propose an efficient synthesis for the following reactions. Indicate all reagents, solvents, and intermediates. (1</w:t>
      </w:r>
      <w:r w:rsidR="00B929A9">
        <w:t>4</w:t>
      </w:r>
      <w:r w:rsidR="002828F6">
        <w:t xml:space="preserve"> pts per Q</w:t>
      </w:r>
      <w:r w:rsidR="00B929A9">
        <w:t xml:space="preserve">, </w:t>
      </w:r>
      <w:proofErr w:type="gramStart"/>
      <w:r w:rsidR="00B929A9">
        <w:t>28</w:t>
      </w:r>
      <w:proofErr w:type="gramEnd"/>
      <w:r w:rsidR="00B929A9">
        <w:t xml:space="preserve"> total</w:t>
      </w:r>
      <w:r w:rsidR="002828F6">
        <w:t>)</w:t>
      </w:r>
      <w:r>
        <w:t xml:space="preserve"> </w:t>
      </w:r>
    </w:p>
    <w:p w14:paraId="0CDE34BA" w14:textId="15BB0A37" w:rsidR="008814C7" w:rsidRDefault="008814C7">
      <w:r>
        <w:object w:dxaOrig="5283" w:dyaOrig="753" w14:anchorId="4D74349C">
          <v:shape id="_x0000_i1038" type="#_x0000_t75" style="width:264.75pt;height:38.25pt" o:ole="">
            <v:imagedata r:id="rId33" o:title=""/>
          </v:shape>
          <o:OLEObject Type="Embed" ProgID="ChemDraw.Document.6.0" ShapeID="_x0000_i1038" DrawAspect="Content" ObjectID="_1741169747" r:id="rId34"/>
        </w:object>
      </w:r>
    </w:p>
    <w:p w14:paraId="2A4FF7FC" w14:textId="270D5162" w:rsidR="008814C7" w:rsidRDefault="00184C73">
      <w:r>
        <w:object w:dxaOrig="9005" w:dyaOrig="5333" w14:anchorId="2C0E2E80">
          <v:shape id="_x0000_i1039" type="#_x0000_t75" style="width:450pt;height:266.25pt" o:ole="">
            <v:imagedata r:id="rId35" o:title=""/>
          </v:shape>
          <o:OLEObject Type="Embed" ProgID="ChemDraw.Document.6.0" ShapeID="_x0000_i1039" DrawAspect="Content" ObjectID="_1741169748" r:id="rId36"/>
        </w:object>
      </w:r>
    </w:p>
    <w:p w14:paraId="44F7F1F2" w14:textId="77777777" w:rsidR="00184C73" w:rsidRDefault="00184C73"/>
    <w:p w14:paraId="08D437F4" w14:textId="14DB5B78" w:rsidR="008814C7" w:rsidRDefault="008814C7">
      <w:r>
        <w:object w:dxaOrig="5548" w:dyaOrig="719" w14:anchorId="65129497">
          <v:shape id="_x0000_i1040" type="#_x0000_t75" style="width:276.75pt;height:36pt" o:ole="">
            <v:imagedata r:id="rId37" o:title=""/>
          </v:shape>
          <o:OLEObject Type="Embed" ProgID="ChemDraw.Document.6.0" ShapeID="_x0000_i1040" DrawAspect="Content" ObjectID="_1741169749" r:id="rId38"/>
        </w:object>
      </w:r>
    </w:p>
    <w:p w14:paraId="6D0266B1" w14:textId="102A9136" w:rsidR="002828F6" w:rsidRDefault="002828F6"/>
    <w:p w14:paraId="4C11704D" w14:textId="58A65EBE" w:rsidR="002828F6" w:rsidRDefault="002828F6"/>
    <w:p w14:paraId="3524D56E" w14:textId="7709A67B" w:rsidR="007045A4" w:rsidRDefault="00D847F8">
      <w:r w:rsidRPr="00D847F8">
        <w:rPr>
          <w:color w:val="FF0000"/>
        </w:rPr>
        <w:object w:dxaOrig="8893" w:dyaOrig="3474" w14:anchorId="0FD5DE3F">
          <v:shape id="_x0000_i1041" type="#_x0000_t75" style="width:444.75pt;height:174pt" o:ole="">
            <v:imagedata r:id="rId39" o:title=""/>
          </v:shape>
          <o:OLEObject Type="Embed" ProgID="ChemDraw.Document.6.0" ShapeID="_x0000_i1041" DrawAspect="Content" ObjectID="_1741169750" r:id="rId40"/>
        </w:object>
      </w:r>
    </w:p>
    <w:sectPr w:rsidR="007045A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67403D0"/>
    <w:multiLevelType w:val="hybridMultilevel"/>
    <w:tmpl w:val="9DD6A4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8346185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52C56"/>
    <w:rsid w:val="00030BEA"/>
    <w:rsid w:val="000603D2"/>
    <w:rsid w:val="00132959"/>
    <w:rsid w:val="001774CD"/>
    <w:rsid w:val="00184C73"/>
    <w:rsid w:val="002828F6"/>
    <w:rsid w:val="002F4985"/>
    <w:rsid w:val="00322A9D"/>
    <w:rsid w:val="00352C56"/>
    <w:rsid w:val="00467607"/>
    <w:rsid w:val="004D1E42"/>
    <w:rsid w:val="005336C3"/>
    <w:rsid w:val="00544E90"/>
    <w:rsid w:val="005A5694"/>
    <w:rsid w:val="007045A4"/>
    <w:rsid w:val="008814C7"/>
    <w:rsid w:val="008E0EDA"/>
    <w:rsid w:val="009274DD"/>
    <w:rsid w:val="00987B1E"/>
    <w:rsid w:val="009E5B5F"/>
    <w:rsid w:val="009F7F03"/>
    <w:rsid w:val="00A56058"/>
    <w:rsid w:val="00A5705E"/>
    <w:rsid w:val="00AE2E26"/>
    <w:rsid w:val="00B0757C"/>
    <w:rsid w:val="00B43C4C"/>
    <w:rsid w:val="00B62F15"/>
    <w:rsid w:val="00B80053"/>
    <w:rsid w:val="00B929A9"/>
    <w:rsid w:val="00BA064A"/>
    <w:rsid w:val="00C35128"/>
    <w:rsid w:val="00D847F8"/>
    <w:rsid w:val="00DF74A7"/>
    <w:rsid w:val="00E5038B"/>
    <w:rsid w:val="00EA202F"/>
    <w:rsid w:val="00F23B1B"/>
    <w:rsid w:val="00F96E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4:docId w14:val="4719CEAE"/>
  <w15:chartTrackingRefBased/>
  <w15:docId w15:val="{E02E9475-F891-4D8E-9A86-CDB9EF13C5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62F1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58802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155</Words>
  <Characters>89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Chan</dc:creator>
  <cp:keywords/>
  <dc:description/>
  <cp:lastModifiedBy>Klaine, Seth</cp:lastModifiedBy>
  <cp:revision>2</cp:revision>
  <cp:lastPrinted>2023-03-23T18:45:00Z</cp:lastPrinted>
  <dcterms:created xsi:type="dcterms:W3CDTF">2023-03-24T18:29:00Z</dcterms:created>
  <dcterms:modified xsi:type="dcterms:W3CDTF">2023-03-24T1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b0bc13c65d20ff56984ef4430404c5ab61dad70c259cd0bf1b6f4bc00ec47728</vt:lpwstr>
  </property>
</Properties>
</file>